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7" r:id="rId1"/>
  </p:sldMasterIdLst>
  <p:notesMasterIdLst>
    <p:notesMasterId r:id="rId7"/>
  </p:notesMasterIdLst>
  <p:sldIdLst>
    <p:sldId id="261" r:id="rId2"/>
    <p:sldId id="465" r:id="rId3"/>
    <p:sldId id="462" r:id="rId4"/>
    <p:sldId id="464" r:id="rId5"/>
    <p:sldId id="466" r:id="rId6"/>
  </p:sldIdLst>
  <p:sldSz cx="9144000" cy="6858000" type="screen4x3"/>
  <p:notesSz cx="7007225" cy="92932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9" autoAdjust="0"/>
    <p:restoredTop sz="94660"/>
  </p:normalViewPr>
  <p:slideViewPr>
    <p:cSldViewPr>
      <p:cViewPr varScale="1">
        <p:scale>
          <a:sx n="115" d="100"/>
          <a:sy n="115" d="100"/>
        </p:scale>
        <p:origin x="1939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6888" cy="465138"/>
          </a:xfrm>
          <a:prstGeom prst="rect">
            <a:avLst/>
          </a:prstGeom>
        </p:spPr>
        <p:txBody>
          <a:bodyPr vert="horz" lIns="93141" tIns="46570" rIns="93141" bIns="4657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8750" y="0"/>
            <a:ext cx="3036888" cy="465138"/>
          </a:xfrm>
          <a:prstGeom prst="rect">
            <a:avLst/>
          </a:prstGeom>
        </p:spPr>
        <p:txBody>
          <a:bodyPr vert="horz" lIns="93141" tIns="46570" rIns="93141" bIns="46570" rtlCol="0"/>
          <a:lstStyle>
            <a:lvl1pPr algn="r">
              <a:defRPr sz="1200"/>
            </a:lvl1pPr>
          </a:lstStyle>
          <a:p>
            <a:pPr>
              <a:defRPr/>
            </a:pPr>
            <a:fld id="{36A42FCE-DD6A-413B-83A3-0DFFDB47E35E}" type="datetimeFigureOut">
              <a:rPr lang="en-US"/>
              <a:pPr>
                <a:defRPr/>
              </a:pPr>
              <a:t>6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5025" cy="3484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41" tIns="46570" rIns="93141" bIns="4657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0088" y="4414838"/>
            <a:ext cx="5607050" cy="4181475"/>
          </a:xfrm>
          <a:prstGeom prst="rect">
            <a:avLst/>
          </a:prstGeom>
        </p:spPr>
        <p:txBody>
          <a:bodyPr vert="horz" lIns="93141" tIns="46570" rIns="93141" bIns="4657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6500"/>
            <a:ext cx="3036888" cy="465138"/>
          </a:xfrm>
          <a:prstGeom prst="rect">
            <a:avLst/>
          </a:prstGeom>
        </p:spPr>
        <p:txBody>
          <a:bodyPr vert="horz" lIns="93141" tIns="46570" rIns="93141" bIns="4657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8750" y="8826500"/>
            <a:ext cx="3036888" cy="465138"/>
          </a:xfrm>
          <a:prstGeom prst="rect">
            <a:avLst/>
          </a:prstGeom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53D8B3C-020F-49AC-99DF-4EE3F43370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0362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39BE053-2CE2-465D-A444-06E4490A5E34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981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F62F0457-9080-4B56-87A8-EF5362A2982E}" type="slidenum">
              <a:rPr lang="en-US" altLang="en-US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048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F62F0457-9080-4B56-87A8-EF5362A2982E}" type="slidenum">
              <a:rPr lang="en-US" altLang="en-US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3605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F62F0457-9080-4B56-87A8-EF5362A2982E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1038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  <a:ea typeface="MS PGothic" panose="020B0600070205080204" pitchFamily="34" charset="-128"/>
              </a:defRPr>
            </a:lvl9pPr>
          </a:lstStyle>
          <a:p>
            <a:fld id="{86C96F51-786E-482B-A111-69D3EE4BEE8E}" type="slidenum">
              <a:rPr lang="en-US" altLang="en-US">
                <a:latin typeface="Arial" panose="020B0604020202020204" pitchFamily="34" charset="0"/>
              </a:rPr>
              <a:pPr/>
              <a:t>5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9949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D-PanelTitle-GrommetsCombined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21934" y="1811863"/>
            <a:ext cx="5308866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21934" y="3598327"/>
            <a:ext cx="5308866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65417" y="5054602"/>
            <a:ext cx="673276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21934" y="5054602"/>
            <a:ext cx="4064860" cy="279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7317" y="5054602"/>
            <a:ext cx="413483" cy="279400"/>
          </a:xfrm>
        </p:spPr>
        <p:txBody>
          <a:bodyPr/>
          <a:lstStyle/>
          <a:p>
            <a:pPr>
              <a:defRPr/>
            </a:pPr>
            <a:fld id="{4B2F0DFB-EB35-46BD-95C2-E6A5557D5E0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825" y="3471329"/>
            <a:ext cx="5113083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572693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4815415"/>
            <a:ext cx="6798734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6260" y="1032933"/>
            <a:ext cx="7091482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6" y="5382153"/>
            <a:ext cx="6798734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8482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6" y="906873"/>
            <a:ext cx="6798734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275666"/>
            <a:ext cx="6798736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5" y="4140199"/>
            <a:ext cx="6606425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102627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4333" y="982132"/>
            <a:ext cx="6400250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00200" y="3352799"/>
            <a:ext cx="5892798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3" y="4343400"/>
            <a:ext cx="6798738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849969" y="905362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72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33503" y="2827870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72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278466" y="4140199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30527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9" y="3308581"/>
            <a:ext cx="679872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4777381"/>
            <a:ext cx="679873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58245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9416" y="982132"/>
            <a:ext cx="632516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639312"/>
            <a:ext cx="6798730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4529667"/>
            <a:ext cx="6798736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878060" y="89689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49796" y="260772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278466" y="342900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332898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82131"/>
            <a:ext cx="6798734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176868" y="3566160"/>
            <a:ext cx="6798730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6" y="4470400"/>
            <a:ext cx="6798734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278469" y="3429000"/>
            <a:ext cx="660642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76110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5" y="2490135"/>
            <a:ext cx="6798736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E409F3-7689-4C80-B0B7-375D596CCD0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60642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867426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56667" y="906873"/>
            <a:ext cx="1618930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6867" y="906873"/>
            <a:ext cx="491550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B7148D-AA24-44B3-A132-70F1F9C02F6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6245512" y="906873"/>
            <a:ext cx="0" cy="4968993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219008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278466" y="2354670"/>
            <a:ext cx="6595533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769B0B-B653-47E4-9D7E-187055B83C2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433107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78465" y="1641413"/>
            <a:ext cx="6595534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78465" y="3734859"/>
            <a:ext cx="6595534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2E730-C985-4C38-909A-95E8474C86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1278466" y="3599392"/>
            <a:ext cx="6595533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77643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278465" y="235626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9576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152" y="2487168"/>
            <a:ext cx="3337560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8EEC2F-3A46-49CA-B1A7-F5E436002E4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264221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8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76868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1832" y="2658533"/>
            <a:ext cx="333756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1832" y="3243262"/>
            <a:ext cx="3337560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7E9AAF-2E1D-4118-A5CA-7BF98DF7C81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41" name="Straight Connector 40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8861951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915337"/>
            <a:ext cx="6798735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66DD5-7AAB-4DA2-9856-394F7A9488C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278466" y="2354670"/>
            <a:ext cx="659553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3538508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2A394E-C051-4BBD-9984-781FBD41994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3397973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388534"/>
            <a:ext cx="2536798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20062" y="982132"/>
            <a:ext cx="3855539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031065"/>
            <a:ext cx="2536798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5028A6-A025-4A08-909B-49640E5FED9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278466" y="2912533"/>
            <a:ext cx="233359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754421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865" y="1883832"/>
            <a:ext cx="3632202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18221" y="1032933"/>
            <a:ext cx="2929463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76865" y="3255432"/>
            <a:ext cx="3632201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327FFA-0F0C-49C7-B9C0-CD85B2C9668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1765949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D-PanelContent-GrommetsCombined.png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76866" y="915337"/>
            <a:ext cx="6798734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76865" y="2490135"/>
            <a:ext cx="6798736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56670" y="5960533"/>
            <a:ext cx="1148283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76865" y="5960533"/>
            <a:ext cx="510466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80091" y="5960533"/>
            <a:ext cx="39551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defRPr/>
            </a:pPr>
            <a:fld id="{B954820E-11D7-400B-8CA9-993454D462B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8562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  <p:sldLayoutId id="2147483891" r:id="rId14"/>
    <p:sldLayoutId id="2147483892" r:id="rId15"/>
    <p:sldLayoutId id="2147483893" r:id="rId16"/>
    <p:sldLayoutId id="2147483894" r:id="rId17"/>
  </p:sldLayoutIdLst>
  <p:transition>
    <p:fade/>
  </p:transition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124200" y="1500694"/>
            <a:ext cx="2743200" cy="154730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5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152400" y="1371600"/>
            <a:ext cx="8763000" cy="39857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15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1.1</a:t>
            </a:r>
          </a:p>
          <a:p>
            <a:pPr algn="ctr">
              <a:defRPr/>
            </a:pPr>
            <a:r>
              <a:rPr lang="en-US" sz="13800" dirty="0">
                <a:solidFill>
                  <a:srgbClr val="0070C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Black" panose="020B0A04020102020204" pitchFamily="34" charset="0"/>
              </a:rPr>
              <a:t>Blah</a:t>
            </a:r>
          </a:p>
        </p:txBody>
      </p:sp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-12700"/>
            <a:ext cx="861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Areas of Similar Shapes Revisited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09600" y="584775"/>
          <a:ext cx="7848600" cy="220980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61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41176">
                <a:tc>
                  <a:txBody>
                    <a:bodyPr/>
                    <a:lstStyle/>
                    <a:p>
                      <a:r>
                        <a:rPr lang="en-US" dirty="0"/>
                        <a:t>Ratio of Sid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 of Perimet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</a:t>
                      </a:r>
                      <a:r>
                        <a:rPr lang="en-US" baseline="0" dirty="0"/>
                        <a:t> of Area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6862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2895600"/>
            <a:ext cx="975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1022350" indent="-368300">
              <a:spcBef>
                <a:spcPts val="600"/>
              </a:spcBef>
              <a:spcAft>
                <a:spcPts val="0"/>
              </a:spcAft>
            </a:pPr>
            <a:r>
              <a:rPr lang="en-US" b="1" dirty="0">
                <a:latin typeface="+mn-lt"/>
                <a:ea typeface="Times New Roman" panose="02020603050405020304" pitchFamily="18" charset="0"/>
              </a:rPr>
              <a:t>6)   The hexagons at the right are similar. What is the ratio (smaller to larger) of their perimeters and their areas?</a:t>
            </a:r>
            <a:endParaRPr lang="en-US" sz="1400" b="1" dirty="0">
              <a:latin typeface="+mn-lt"/>
              <a:ea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287952"/>
              </p:ext>
            </p:extLst>
          </p:nvPr>
        </p:nvGraphicFramePr>
        <p:xfrm>
          <a:off x="4287157" y="4876800"/>
          <a:ext cx="4114800" cy="1404866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48039">
                <a:tc>
                  <a:txBody>
                    <a:bodyPr/>
                    <a:lstStyle/>
                    <a:p>
                      <a:r>
                        <a:rPr lang="en-US" dirty="0"/>
                        <a:t>Ratio of Sid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 of Perimeter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atio</a:t>
                      </a:r>
                      <a:r>
                        <a:rPr lang="en-US" baseline="0" dirty="0"/>
                        <a:t> of Area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47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8330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68" t="5797" b="9782"/>
          <a:stretch>
            <a:fillRect/>
          </a:stretch>
        </p:blipFill>
        <p:spPr bwMode="auto">
          <a:xfrm>
            <a:off x="6172200" y="3428999"/>
            <a:ext cx="1981200" cy="119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4348237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28600" y="762000"/>
            <a:ext cx="881832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figures in each pair are similar. The perimeter of one figure is given.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-127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Finding the missing perimeter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1" y="1447800"/>
            <a:ext cx="533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7)   </a:t>
            </a:r>
            <a:endParaRPr lang="en-US" dirty="0"/>
          </a:p>
        </p:txBody>
      </p:sp>
      <p:pic>
        <p:nvPicPr>
          <p:cNvPr id="110594" name="Picture 2" descr="doc_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573" y="1447800"/>
            <a:ext cx="252093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659480" y="2838977"/>
            <a:ext cx="337464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/>
              <a:t>Perimeter of smaller pentagon = 40 m</a:t>
            </a:r>
            <a:endParaRPr lang="en-US" sz="1400" dirty="0"/>
          </a:p>
        </p:txBody>
      </p:sp>
      <p:sp>
        <p:nvSpPr>
          <p:cNvPr id="16" name="Rectangle 15"/>
          <p:cNvSpPr/>
          <p:nvPr/>
        </p:nvSpPr>
        <p:spPr>
          <a:xfrm>
            <a:off x="4637760" y="1427527"/>
            <a:ext cx="3896639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Write a proportion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55905" y="1915647"/>
            <a:ext cx="14400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Ratio of perimeters (using sides)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324600" y="2844968"/>
            <a:ext cx="533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>
                <a:solidFill>
                  <a:srgbClr val="FF0000"/>
                </a:solidFill>
              </a:rPr>
              <a:t>=</a:t>
            </a:r>
            <a:endParaRPr lang="en-US" sz="60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15200" y="1918644"/>
            <a:ext cx="14400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</a:rPr>
              <a:t>Ratio of ACTUAL perimeter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055547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0" y="-12700"/>
            <a:ext cx="6553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Going further…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0" y="990600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3)   The ratio of the areas of two rectangles is 49:36.   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143000" y="1593791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)   What is the ratio of the sides?</a:t>
            </a:r>
            <a:endParaRPr lang="en-US" dirty="0"/>
          </a:p>
        </p:txBody>
      </p:sp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7073459" y="76200"/>
          <a:ext cx="1918140" cy="824292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6393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93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93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22538"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FF0000"/>
                          </a:solidFill>
                        </a:rPr>
                        <a:t>Ratio of Sides</a:t>
                      </a:r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FF0000"/>
                          </a:solidFill>
                        </a:rPr>
                        <a:t>Ratio of Perimeters</a:t>
                      </a:r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800" dirty="0">
                          <a:solidFill>
                            <a:srgbClr val="FF0000"/>
                          </a:solidFill>
                        </a:rPr>
                        <a:t>Ratio</a:t>
                      </a:r>
                      <a:r>
                        <a:rPr lang="en-US" sz="800" baseline="0" dirty="0">
                          <a:solidFill>
                            <a:srgbClr val="FF0000"/>
                          </a:solidFill>
                        </a:rPr>
                        <a:t> of Areas</a:t>
                      </a:r>
                      <a:endParaRPr lang="en-US" sz="800" dirty="0">
                        <a:solidFill>
                          <a:srgbClr val="FF0000"/>
                        </a:solidFill>
                      </a:endParaRPr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462"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800" dirty="0"/>
                    </a:p>
                  </a:txBody>
                  <a:tcPr marL="40990" marR="40990" marT="20495" marB="20495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7287207" y="324395"/>
          <a:ext cx="21209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334" imgH="393529" progId="Equation.DSMT4">
                  <p:embed/>
                </p:oleObj>
              </mc:Choice>
              <mc:Fallback>
                <p:oleObj name="Equation" r:id="rId3" imgW="152334" imgH="39352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207" y="324395"/>
                        <a:ext cx="21209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7924800" y="324394"/>
          <a:ext cx="21209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4394"/>
                        <a:ext cx="212092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8540962" y="324394"/>
          <a:ext cx="3016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806" imgH="418918" progId="Equation.DSMT4">
                  <p:embed/>
                </p:oleObj>
              </mc:Choice>
              <mc:Fallback>
                <p:oleObj name="Equation" r:id="rId6" imgW="215806" imgH="418918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962" y="324394"/>
                        <a:ext cx="30162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143000" y="2462067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)   What is the ratio of the perimeters?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609600" y="4038600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4)   The ratio of the areas of two rectangles is 32:50.   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1143000" y="4641791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)   What is the ratio of the sides?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1143000" y="5510067"/>
            <a:ext cx="78485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)   What is the ratio of the perimeter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60924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14514" y="4272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 anchorCtr="1"/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latin typeface="+mn-lt"/>
              </a:rPr>
              <a:t>Connections: Scale Factor, Surface Area and </a:t>
            </a:r>
            <a:r>
              <a:rPr lang="en-US" sz="2800" b="1" u="sng" dirty="0">
                <a:solidFill>
                  <a:srgbClr val="FF0000"/>
                </a:solidFill>
                <a:latin typeface="+mn-lt"/>
                <a:cs typeface="Arial" panose="020B0604020202020204" pitchFamily="34" charset="0"/>
              </a:rPr>
              <a:t>Volum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429000" y="526703"/>
            <a:ext cx="37098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scale factor of the sides? Simplify if needed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4632" y="5368570"/>
            <a:ext cx="6866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relationship do they have with the scale factor?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82634" y="1905000"/>
            <a:ext cx="541893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The two rectangular prisms are similar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51" b="10312"/>
          <a:stretch>
            <a:fillRect/>
          </a:stretch>
        </p:blipFill>
        <p:spPr bwMode="auto">
          <a:xfrm>
            <a:off x="384552" y="589002"/>
            <a:ext cx="2703649" cy="1315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250162"/>
            <a:ext cx="6602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at is the ratio of the surface areas of both prisms?</a:t>
            </a:r>
          </a:p>
        </p:txBody>
      </p:sp>
    </p:spTree>
    <p:extLst>
      <p:ext uri="{BB962C8B-B14F-4D97-AF65-F5344CB8AC3E}">
        <p14:creationId xmlns:p14="http://schemas.microsoft.com/office/powerpoint/2010/main" val="3705073145"/>
      </p:ext>
    </p:extLst>
  </p:cSld>
  <p:clrMapOvr>
    <a:masterClrMapping/>
  </p:clrMapOvr>
  <p:transition>
    <p:fade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4"/>
      </a:accent6>
      <a:hlink>
        <a:srgbClr val="BB7826"/>
      </a:hlink>
      <a:folHlink>
        <a:srgbClr val="CF9C5F"/>
      </a:folHlink>
    </a:clrScheme>
    <a:fontScheme name="Essential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7</TotalTime>
  <Words>232</Words>
  <Application>Microsoft Office PowerPoint</Application>
  <PresentationFormat>On-screen Show (4:3)</PresentationFormat>
  <Paragraphs>38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Arial Black</vt:lpstr>
      <vt:lpstr>Calibri</vt:lpstr>
      <vt:lpstr>Comic Sans M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OROQUE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chael B Doroquez</dc:creator>
  <cp:lastModifiedBy>Michael Doroquez</cp:lastModifiedBy>
  <cp:revision>136</cp:revision>
  <dcterms:created xsi:type="dcterms:W3CDTF">2007-03-20T01:50:53Z</dcterms:created>
  <dcterms:modified xsi:type="dcterms:W3CDTF">2022-06-06T16:19:30Z</dcterms:modified>
</cp:coreProperties>
</file>